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77" r:id="rId2"/>
    <p:sldId id="482" r:id="rId3"/>
    <p:sldId id="483" r:id="rId4"/>
    <p:sldId id="485" r:id="rId5"/>
    <p:sldId id="484" r:id="rId6"/>
    <p:sldId id="486" r:id="rId7"/>
    <p:sldId id="487" r:id="rId8"/>
    <p:sldId id="488" r:id="rId9"/>
    <p:sldId id="489" r:id="rId10"/>
    <p:sldId id="490" r:id="rId11"/>
    <p:sldId id="491" r:id="rId12"/>
    <p:sldId id="492" r:id="rId13"/>
    <p:sldId id="493" r:id="rId14"/>
    <p:sldId id="494" r:id="rId15"/>
    <p:sldId id="495" r:id="rId16"/>
    <p:sldId id="496" r:id="rId17"/>
    <p:sldId id="497" r:id="rId18"/>
    <p:sldId id="498" r:id="rId19"/>
    <p:sldId id="499" r:id="rId20"/>
    <p:sldId id="500" r:id="rId21"/>
    <p:sldId id="501" r:id="rId22"/>
    <p:sldId id="502" r:id="rId23"/>
    <p:sldId id="503" r:id="rId24"/>
    <p:sldId id="506" r:id="rId25"/>
    <p:sldId id="507" r:id="rId26"/>
    <p:sldId id="508" r:id="rId27"/>
    <p:sldId id="509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4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6.emf"/><Relationship Id="rId2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584D5-84B3-7C44-9FA7-F640A0B6ED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20" Type="http://schemas.openxmlformats.org/officeDocument/2006/relationships/oleObject" Target="../embeddings/oleObject38.bin"/><Relationship Id="rId21" Type="http://schemas.openxmlformats.org/officeDocument/2006/relationships/image" Target="../media/image43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41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42.emf"/><Relationship Id="rId18" Type="http://schemas.openxmlformats.org/officeDocument/2006/relationships/oleObject" Target="../embeddings/oleObject36.bin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5138" y="1531203"/>
            <a:ext cx="27457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9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590800"/>
            <a:ext cx="6858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Galilean 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ime 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94253"/>
              </p:ext>
            </p:extLst>
          </p:nvPr>
        </p:nvGraphicFramePr>
        <p:xfrm>
          <a:off x="2971800" y="2819400"/>
          <a:ext cx="2795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1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819400"/>
                        <a:ext cx="27955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31999"/>
              </p:ext>
            </p:extLst>
          </p:nvPr>
        </p:nvGraphicFramePr>
        <p:xfrm>
          <a:off x="2971800" y="3708929"/>
          <a:ext cx="1700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2" name="Equation" r:id="rId5" imgW="393700" imgH="203200" progId="Equation.DSMT4">
                  <p:embed/>
                </p:oleObj>
              </mc:Choice>
              <mc:Fallback>
                <p:oleObj name="Equation" r:id="rId5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708929"/>
                        <a:ext cx="17002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74017"/>
              </p:ext>
            </p:extLst>
          </p:nvPr>
        </p:nvGraphicFramePr>
        <p:xfrm>
          <a:off x="2971800" y="4598458"/>
          <a:ext cx="1589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3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598458"/>
                        <a:ext cx="1589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7809"/>
              </p:ext>
            </p:extLst>
          </p:nvPr>
        </p:nvGraphicFramePr>
        <p:xfrm>
          <a:off x="2971800" y="5405437"/>
          <a:ext cx="1479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4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5405437"/>
                        <a:ext cx="14795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42675"/>
              </p:ext>
            </p:extLst>
          </p:nvPr>
        </p:nvGraphicFramePr>
        <p:xfrm>
          <a:off x="3124201" y="990600"/>
          <a:ext cx="3965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5" name="Equation" r:id="rId11" imgW="114300" imgH="203200" progId="Equation.DSMT4">
                  <p:embed/>
                </p:oleObj>
              </mc:Choice>
              <mc:Fallback>
                <p:oleObj name="Equation" r:id="rId11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1" y="990600"/>
                        <a:ext cx="3965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87987"/>
              </p:ext>
            </p:extLst>
          </p:nvPr>
        </p:nvGraphicFramePr>
        <p:xfrm>
          <a:off x="4343400" y="990600"/>
          <a:ext cx="750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6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990600"/>
                        <a:ext cx="750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7678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744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light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ery low </a:t>
            </a:r>
            <a:r>
              <a:rPr lang="en-US" dirty="0"/>
              <a:t>density</a:t>
            </a:r>
            <a:r>
              <a:rPr lang="en-US" dirty="0" smtClean="0"/>
              <a:t> for </a:t>
            </a:r>
            <a:r>
              <a:rPr lang="en-US" dirty="0"/>
              <a:t>planets</a:t>
            </a:r>
            <a:r>
              <a:rPr lang="en-US" dirty="0" smtClean="0"/>
              <a:t> to move through </a:t>
            </a:r>
            <a:r>
              <a:rPr lang="en-US" dirty="0"/>
              <a:t>it without loss of energy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ufficiently high </a:t>
            </a:r>
            <a:r>
              <a:rPr lang="en-US" dirty="0"/>
              <a:t>elasticity to support the high velocity of light </a:t>
            </a:r>
            <a:r>
              <a:rPr lang="en-US" dirty="0" smtClean="0"/>
              <a:t>waves (</a:t>
            </a:r>
            <a:r>
              <a:rPr lang="en-US" dirty="0" err="1" smtClean="0"/>
              <a:t>c</a:t>
            </a:r>
            <a:r>
              <a:rPr lang="en-US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31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99624"/>
              </p:ext>
            </p:extLst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5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31223"/>
              </p:ext>
            </p:extLst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755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differenc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07679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Michelson’s 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solidFill>
                <a:srgbClr val="0000FF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fter the reflection the beams recombine at A slightly out of phase due to the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1979353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8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9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0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1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2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013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53086"/>
              </p:ext>
            </p:extLst>
          </p:nvPr>
        </p:nvGraphicFramePr>
        <p:xfrm>
          <a:off x="2901950" y="1371600"/>
          <a:ext cx="48212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2" name="Equation" r:id="rId3" imgW="2489200" imgH="558800" progId="Equation.DSMT4">
                  <p:embed/>
                </p:oleObj>
              </mc:Choice>
              <mc:Fallback>
                <p:oleObj name="Equation" r:id="rId3" imgW="2489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371600"/>
                        <a:ext cx="482123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3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4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37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he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eaLnBrk="1" hangingPunct="1">
              <a:lnSpc>
                <a:spcPct val="90000"/>
              </a:lnSpc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Although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942"/>
              </p:ext>
            </p:extLst>
          </p:nvPr>
        </p:nvGraphicFramePr>
        <p:xfrm>
          <a:off x="2743200" y="1152525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152525"/>
                        <a:ext cx="30480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58260"/>
              </p:ext>
            </p:extLst>
          </p:nvPr>
        </p:nvGraphicFramePr>
        <p:xfrm>
          <a:off x="2170113" y="2971800"/>
          <a:ext cx="3773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9" name="Equation" r:id="rId5" imgW="1689100" imgH="241300" progId="Equation.DSMT4">
                  <p:embed/>
                </p:oleObj>
              </mc:Choice>
              <mc:Fallback>
                <p:oleObj name="Equation" r:id="rId5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113" y="2971800"/>
                        <a:ext cx="37734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85409"/>
              </p:ext>
            </p:extLst>
          </p:nvPr>
        </p:nvGraphicFramePr>
        <p:xfrm>
          <a:off x="2971800" y="1981200"/>
          <a:ext cx="241041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0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1981200"/>
                        <a:ext cx="241041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22671"/>
              </p:ext>
            </p:extLst>
          </p:nvPr>
        </p:nvGraphicFramePr>
        <p:xfrm>
          <a:off x="5943600" y="2971800"/>
          <a:ext cx="1417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1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2971800"/>
                        <a:ext cx="141763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0038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307387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for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Class e-mail distribution list subscription: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Test message went out last week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If you have replied, please do so ASAP.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If you haven’t received my test message, check your spam box or re-register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ssignments: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 2.3 and 2.4 </a:t>
            </a:r>
          </a:p>
          <a:p>
            <a:pPr eaLnBrk="1" hangingPunct="1"/>
            <a:r>
              <a:rPr lang="en-US" sz="2800" dirty="0"/>
              <a:t>Today’s homework problems are (chapter 2 end of the chapter problems):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next </a:t>
            </a:r>
            <a:r>
              <a:rPr lang="en-US" sz="2400" dirty="0" smtClean="0"/>
              <a:t>Monday</a:t>
            </a:r>
            <a:r>
              <a:rPr lang="en-US" sz="2400" dirty="0"/>
              <a:t>, Sept. </a:t>
            </a:r>
            <a:r>
              <a:rPr lang="en-US" sz="2400" dirty="0" smtClean="0"/>
              <a:t>16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!</a:t>
            </a:r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26244"/>
              </p:ext>
            </p:extLst>
          </p:nvPr>
        </p:nvGraphicFramePr>
        <p:xfrm>
          <a:off x="3657600" y="2743200"/>
          <a:ext cx="2209800" cy="9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2209800" cy="901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0275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410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14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57674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42696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4053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58499"/>
              </p:ext>
            </p:extLst>
          </p:nvPr>
        </p:nvGraphicFramePr>
        <p:xfrm>
          <a:off x="5757863" y="5614988"/>
          <a:ext cx="27003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614988"/>
                        <a:ext cx="27003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4464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1812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55863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25563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16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0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492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68177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3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05817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4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0900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5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88913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6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4471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7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6394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8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812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9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65057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0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19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8328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50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  <p:bldP spid="112648" grpId="0" animBg="1"/>
      <p:bldP spid="112648" grpId="1" animBg="1"/>
      <p:bldP spid="686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88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113674" grpId="0" animBg="1"/>
      <p:bldP spid="113674" grpId="1" animBg="1"/>
      <p:bldP spid="113674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the 12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s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Nov. 25, 2013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480125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3332354"/>
              </p:ext>
            </p:extLst>
          </p:nvPr>
        </p:nvGraphicFramePr>
        <p:xfrm>
          <a:off x="609600" y="762000"/>
          <a:ext cx="8001000" cy="59444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00500"/>
                <a:gridCol w="4000500"/>
              </a:tblGrid>
              <a:tr h="45801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 Number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12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304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858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Discovery of the electron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Radioa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Discovery of the Higgs-like particle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39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15240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net external forces, is observed moving in a rectilinear motion at a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00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All axes </a:t>
            </a:r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parallel to each other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3" name="Picture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53000" y="48768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0" name="Equation" r:id="rId5" imgW="114300" imgH="203200" progId="Equation.DSMT4">
                  <p:embed/>
                </p:oleObj>
              </mc:Choice>
              <mc:Fallback>
                <p:oleObj name="Equation" r:id="rId5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285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266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pic>
        <p:nvPicPr>
          <p:cNvPr id="21521" name="Picture 4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191000"/>
            <a:ext cx="139382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681538"/>
            <a:ext cx="2571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9" name="Equation" r:id="rId5" imgW="101600" imgH="177800" progId="Equation.3">
                  <p:embed/>
                </p:oleObj>
              </mc:Choice>
              <mc:Fallback>
                <p:oleObj name="Equation" r:id="rId5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89438"/>
                        <a:ext cx="328613" cy="2873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0" name="Equation" r:id="rId7" imgW="152400" imgH="139700" progId="Equation.DSMT4">
                  <p:embed/>
                </p:oleObj>
              </mc:Choice>
              <mc:Fallback>
                <p:oleObj name="Equation" r:id="rId7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47798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47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7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 animBg="1"/>
      <p:bldP spid="21515" grpId="0"/>
      <p:bldP spid="21516" grpId="0"/>
      <p:bldP spid="21517" grpId="0"/>
      <p:bldP spid="21518" grpId="0"/>
      <p:bldP spid="21519" grpId="0"/>
      <p:bldP spid="21520" grpId="0"/>
      <p:bldP spid="215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K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as a constant relative velocity in the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8365"/>
              </p:ext>
            </p:extLst>
          </p:nvPr>
        </p:nvGraphicFramePr>
        <p:xfrm>
          <a:off x="3100387" y="2057400"/>
          <a:ext cx="2795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5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7" y="2057400"/>
                        <a:ext cx="27955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66805"/>
              </p:ext>
            </p:extLst>
          </p:nvPr>
        </p:nvGraphicFramePr>
        <p:xfrm>
          <a:off x="3100387" y="2794529"/>
          <a:ext cx="1700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6" name="Equation" r:id="rId5" imgW="393700" imgH="203200" progId="Equation.DSMT4">
                  <p:embed/>
                </p:oleObj>
              </mc:Choice>
              <mc:Fallback>
                <p:oleObj name="Equation" r:id="rId5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0387" y="2794529"/>
                        <a:ext cx="17002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70028"/>
              </p:ext>
            </p:extLst>
          </p:nvPr>
        </p:nvGraphicFramePr>
        <p:xfrm>
          <a:off x="3100387" y="3531658"/>
          <a:ext cx="1589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7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0387" y="3531658"/>
                        <a:ext cx="1589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980"/>
              </p:ext>
            </p:extLst>
          </p:nvPr>
        </p:nvGraphicFramePr>
        <p:xfrm>
          <a:off x="3100387" y="4186237"/>
          <a:ext cx="1479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8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0387" y="4186237"/>
                        <a:ext cx="14795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9125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61</TotalTime>
  <Words>2007</Words>
  <Application>Microsoft Macintosh PowerPoint</Application>
  <PresentationFormat>On-screen Show (4:3)</PresentationFormat>
  <Paragraphs>303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phys1443-spring02</vt:lpstr>
      <vt:lpstr>Equation</vt:lpstr>
      <vt:lpstr>PHYS 3313 – Section 001 Lecture #4</vt:lpstr>
      <vt:lpstr>Announcements</vt:lpstr>
      <vt:lpstr>Research Projects</vt:lpstr>
      <vt:lpstr>Group – Research Topic Association</vt:lpstr>
      <vt:lpstr>Research Topics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’s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01</cp:revision>
  <dcterms:created xsi:type="dcterms:W3CDTF">2012-08-29T20:00:19Z</dcterms:created>
  <dcterms:modified xsi:type="dcterms:W3CDTF">2013-09-09T21:10:33Z</dcterms:modified>
</cp:coreProperties>
</file>